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7" d="100"/>
          <a:sy n="77" d="100"/>
        </p:scale>
        <p:origin x="498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16A263-7C90-4CE1-A0AB-D893B14691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EA9B412-2440-47E0-89CF-DF7E2486B76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CAD19EB-8599-4519-91B8-0F08EB57CB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D79FCD-03CB-41FF-A32D-11A2FB89F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4D8961C-DA30-4A8E-835C-2FAE626BD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5665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A10D234-DEC4-4DFD-8D65-C881D1F995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CE44202A-3FC2-41F5-BF33-B8E0506152F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A20AE5B-17DE-4A43-ABC3-3120FCC8A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FF9876-61C0-4DD4-AA49-4B0BE56A0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6FBB917-2AFC-4748-B37C-4D103210B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12624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7037DE2B-4C65-4FFA-A136-6C2B2FA403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406D1E79-6032-4DCB-9235-A57E8ED97FE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E3F11B2-7527-4192-9EDD-A5873F03E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74E0A57-0EB4-42E5-9C63-573A5FD3C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1E887CA-5F6B-45A0-B096-E238D01BF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406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24DA5B-1DAF-478F-BB88-2474348C59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4BF0DAB-24DC-4B28-BDC9-B1B5F460E9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2703C66-FD97-409E-B1B4-9F06E6CF06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DEE8C30-E3D3-4A13-8015-7A6DFEEC8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AF9A92D-FEEE-4E9F-BBF0-9D340DCC4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79899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E97F87-A2A9-44A7-96E0-1AC51BBE0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6A0D5238-F094-4456-93C0-7118EBB35D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ECCACBE-D603-4F3E-B955-B6DE363790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7936F39-BF0A-41CC-B9CF-5006FAC66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3D60076-BAFE-4B63-B223-A37852EC0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8125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9F53B35-885F-42A7-802D-A183574F7D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7720DB9-4556-40FC-BB79-BEB1D2DD901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4A1ED4C0-1E18-4234-B5F4-257402783B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1545953-EB2F-4200-8BB2-BA428CDEF4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502A995-47C2-42DF-9C79-02474D5267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8A77783-6A8F-47AB-99D2-6FEF7EE9A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2638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8E18E4-AAA8-47E0-AD8A-44E76613D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0944BCC-A259-4C1A-B804-EFCADFC90B4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9725C39-3004-4B1A-9D5B-1A67592D78B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B373A52-F318-4CE3-ACBC-AEC004BC1F6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3771F38-3EE2-416D-9C5A-12CE68CBBA7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C142E5C-BBE1-47B5-802C-C5AEA4462D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F3F3ACAA-045C-463B-84A0-70E415A7F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70B5583-215E-4A0D-B3D7-C1C533050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70730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C020B-637E-4A4C-AAA1-8F5015A17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DA313BE-4A79-4633-8E78-7B9E7059A6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E2CE462-CD9B-4029-AA00-CE1D9F099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19675BC-490B-4599-BBD0-C8AD56CBA3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0962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28027B57-3EA9-436B-9F9C-FE5326050C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AE4308E-BF4F-4782-A705-F56CEF558D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00FAF39-C5C5-4020-8E61-446E8B1F4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11812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A3322FC-1E6F-4B86-82DD-33383F7641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BEDDFD44-6E4A-4951-BA6A-10FA34096A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66A27FEC-6AC9-4E6E-A96C-E827499E3A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A734822-314D-4E92-A31F-E0410D50F8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7F343C8-31DB-455C-A2B3-CD45AA4186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4518E5A-ED8F-45D5-BB6C-99E709EA10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32063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6534325-E339-49F4-A1B5-CA1F371B5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869FD710-EC76-4D3B-9F39-C2258F5FA04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FC68961F-D582-44A1-9482-6BB32192F7F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35F64DC-5CBB-4153-AA87-A624944240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0C26ECF-BC13-46F8-83EB-ED21F5D1D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14F0712-7CE5-4986-8EF9-08D58C9D9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131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B66C0CB-6CA4-4346-9006-E29BE84D88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BCC9A75-15AB-4EEE-9776-BFA4147FF3C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29E4648-5F6D-4DC2-A242-031AEF36237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350C12-095E-4E71-A37A-5417F7FE8A2A}" type="datetimeFigureOut">
              <a:rPr lang="ru-RU" smtClean="0"/>
              <a:t>27.10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5774F08-51B7-42A8-94AE-9616AFB5729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A745CAC-76BF-40EC-B6E9-90D96490238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ABAB28-121B-48C5-B9FB-9DC36DF83D9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776047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172C99-C030-4587-86F4-F1190B30A9C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8932" y="1122363"/>
            <a:ext cx="11035430" cy="2387600"/>
          </a:xfrm>
        </p:spPr>
        <p:txBody>
          <a:bodyPr>
            <a:normAutofit fontScale="90000"/>
          </a:bodyPr>
          <a:lstStyle/>
          <a:p>
            <a:r>
              <a:rPr lang="ru-RU" dirty="0"/>
              <a:t>Постановка, решение и исследование задачи Дирихле для волнового уравнения на конечном временном промежутке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476E312-316C-4A5A-B7E9-F70565A776A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/>
              <a:t>Танана В.П., Сухарев Ю.И., Марков Б.А.</a:t>
            </a:r>
          </a:p>
          <a:p>
            <a:r>
              <a:rPr lang="ru-RU" dirty="0"/>
              <a:t>Южно-Уральский государственный университет</a:t>
            </a:r>
          </a:p>
          <a:p>
            <a:r>
              <a:rPr lang="ru-RU" dirty="0"/>
              <a:t>(научно-исследовательский институт)</a:t>
            </a:r>
          </a:p>
        </p:txBody>
      </p:sp>
    </p:spTree>
    <p:extLst>
      <p:ext uri="{BB962C8B-B14F-4D97-AF65-F5344CB8AC3E}">
        <p14:creationId xmlns:p14="http://schemas.microsoft.com/office/powerpoint/2010/main" val="36481152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40114867-92E0-42F7-8F24-594EAC15F5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833" y="388306"/>
            <a:ext cx="11461315" cy="616280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коллоидной химии исследователям нередко приходится сталкиваться с колебательными явлениями. Как правило, эти явления у практиков вызывают раздражение: скажем, реакция седиментации может идти в течение нескольких дней, и при этом химические параметры системы постоянно меняются, тогда как для практически важного применения химического процесса необходимы параметры в достаточно узком диапазоне, которые не менялись бы со временем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первые колебательные процессы применительно к химии коллоидов были рассмотрены Стефаном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Ледюком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1903-ем году, после чего эпизодически рассматривались химиками-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ллоидниками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ез особого интереса. Скажем, книга 1938 года Шемякина и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ихалёв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одержит большое количество периодических химических реакций «реакция-диффузия», но развития она не получила.</a:t>
            </a:r>
          </a:p>
        </p:txBody>
      </p:sp>
    </p:spTree>
    <p:extLst>
      <p:ext uri="{BB962C8B-B14F-4D97-AF65-F5344CB8AC3E}">
        <p14:creationId xmlns:p14="http://schemas.microsoft.com/office/powerpoint/2010/main" val="33235805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A5518969-C21E-4E56-8D81-9B35041E84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890" y="363255"/>
            <a:ext cx="11862147" cy="632564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дальнейшем колебательные процессы были рассмотрены Белоусовым и Жаботинским, обнаружившими химические автоколебания (реакция Белоусова-Жаботинского). 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добные колебания распространены, по-видимому, очень широко. Так, в экспериментах Ю.И. Сухарева между двумя электродами, опущенными в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ксигидрат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талла и соединёнными через амперметр, возникает спонтанный электрический ток. Отметим, что ток в этих экспериментах является самопроизвольным и имеет колебательный характер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ной из возможных причин такого явления являются электромеханические колебания длинных полимеризованных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ксигидратных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олекул коллоида, где отклонение длинного стержня от положения равновесия определяется накопленным зарядом. В линейном случае такие колебания могут быть заданы с помощью волнового уравнения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74162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940EA245-C3D4-48D1-998D-539837B663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5677" y="275573"/>
            <a:ext cx="11686783" cy="64509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ответственно возникает целая серия уже математических задач. Одна из них – зная отклонение длинных молекул от положения равновесия (или, что то же самое, распределение заряда по длинным молекулам) в начальный и конечный моменты времени, найти, как развивались колебания во все моменты времени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ая таким образом задача будет задачей Дирихле по времени.</a:t>
            </a:r>
          </a:p>
        </p:txBody>
      </p:sp>
    </p:spTree>
    <p:extLst>
      <p:ext uri="{BB962C8B-B14F-4D97-AF65-F5344CB8AC3E}">
        <p14:creationId xmlns:p14="http://schemas.microsoft.com/office/powerpoint/2010/main" val="24625099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2162154B-ADE4-4794-AB8E-3289000F68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3255" y="247389"/>
            <a:ext cx="11649205" cy="636322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Дирихле для этого уравнения имеет вид: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десь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,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–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клонение стержня от положения равновесия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странственная координата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–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ремя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усть принадлежат пространству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алее мы увидим, что такая степень не является случайной.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0F68D35-BBBC-4831-BF9E-E6958F9663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089693"/>
              </p:ext>
            </p:extLst>
          </p:nvPr>
        </p:nvGraphicFramePr>
        <p:xfrm>
          <a:off x="2425782" y="1052186"/>
          <a:ext cx="7845564" cy="2718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3225600" imgH="1117440" progId="Equation.DSMT4">
                  <p:embed/>
                </p:oleObj>
              </mc:Choice>
              <mc:Fallback>
                <p:oleObj name="Equation" r:id="rId3" imgW="32256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5782" y="1052186"/>
                        <a:ext cx="7845564" cy="2718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ED3B951A-08EA-4132-BA63-9E110D068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63483"/>
              </p:ext>
            </p:extLst>
          </p:nvPr>
        </p:nvGraphicFramePr>
        <p:xfrm>
          <a:off x="9751599" y="4575131"/>
          <a:ext cx="1585392" cy="7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5" imgW="545760" imgH="241200" progId="Equation.DSMT4">
                  <p:embed/>
                </p:oleObj>
              </mc:Choice>
              <mc:Fallback>
                <p:oleObj name="Equation" r:id="rId5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51599" y="4575131"/>
                        <a:ext cx="1585392" cy="700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101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F7EE1D60-76C1-4410-AD28-2510F7A328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099" y="275572"/>
            <a:ext cx="11624153" cy="631311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Дирихле будем искать в виде ряда по полной системе собственных функций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гармоники разложения функций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ряд Фурье по собственным функциям отрезка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илу свойств функци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(n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озникает вопрос о сходимости этого ряда при различных свойствах функций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метим, что это делает задачу Дирихле условно-корректной, так как ряд будет сходиться при некоторых специальных условиях на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урье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коэффициенты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DA2E1A50-80DF-4453-8B0D-D1C1F8E92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26167"/>
              </p:ext>
            </p:extLst>
          </p:nvPr>
        </p:nvGraphicFramePr>
        <p:xfrm>
          <a:off x="1749425" y="1358900"/>
          <a:ext cx="82581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3377880" imgH="431640" progId="Equation.DSMT4">
                  <p:embed/>
                </p:oleObj>
              </mc:Choice>
              <mc:Fallback>
                <p:oleObj name="Equation" r:id="rId3" imgW="3377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9425" y="1358900"/>
                        <a:ext cx="8258175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8246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CEC43E0-AE8D-479F-A104-A72BB15066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468" y="275573"/>
            <a:ext cx="11674258" cy="636322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 теории чисел известен результат: число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т быть приближено с заданной точностью числами для только конечного числа целых чисел следующим образом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де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, m –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туральные числа,      - степень иррациональности. 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остальных чисел это соотношение неверно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епень иррациональности числа      составляет меньше 7.7. Следовательно,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чиная с некоторого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. 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AB2F13D-FA6D-4B25-9E9F-363F433E1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50475"/>
              </p:ext>
            </p:extLst>
          </p:nvPr>
        </p:nvGraphicFramePr>
        <p:xfrm>
          <a:off x="7850426" y="425885"/>
          <a:ext cx="529488" cy="41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0426" y="425885"/>
                        <a:ext cx="529488" cy="413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A05EE6DC-2A46-45D8-8734-9E790EC36F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70213"/>
              </p:ext>
            </p:extLst>
          </p:nvPr>
        </p:nvGraphicFramePr>
        <p:xfrm>
          <a:off x="4319738" y="1823636"/>
          <a:ext cx="2319055" cy="1231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9738" y="1823636"/>
                        <a:ext cx="2319055" cy="1231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58BC9E0-D148-4CB4-A817-8BA4FC154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40603"/>
              </p:ext>
            </p:extLst>
          </p:nvPr>
        </p:nvGraphicFramePr>
        <p:xfrm>
          <a:off x="5479265" y="3457184"/>
          <a:ext cx="508208" cy="55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79265" y="3457184"/>
                        <a:ext cx="508208" cy="550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2137AAF6-52C2-47CE-A688-627225B59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13725"/>
              </p:ext>
            </p:extLst>
          </p:nvPr>
        </p:nvGraphicFramePr>
        <p:xfrm>
          <a:off x="6247094" y="4580157"/>
          <a:ext cx="537859" cy="537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47094" y="4580157"/>
                        <a:ext cx="537859" cy="537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A1A2983-4333-4445-BEA7-39A452B20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379815"/>
              </p:ext>
            </p:extLst>
          </p:nvPr>
        </p:nvGraphicFramePr>
        <p:xfrm>
          <a:off x="4144963" y="5351463"/>
          <a:ext cx="293687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1" imgW="939600" imgH="393480" progId="Equation.DSMT4">
                  <p:embed/>
                </p:oleObj>
              </mc:Choice>
              <mc:Fallback>
                <p:oleObj name="Equation" r:id="rId11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44963" y="5351463"/>
                        <a:ext cx="2936875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162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7EE2C58-2C24-4A9C-B003-6B037B1DFD3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2942" y="212942"/>
            <a:ext cx="11824570" cy="646343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аким образом, верна оценка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, так как для для существования классического решения необходима повторная дифференцируемость ряда, то степень убывания Фурье-гармоник ряда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может быть ниже 10-ой.</a:t>
            </a:r>
          </a:p>
          <a:p>
            <a:pPr marL="0" indent="0">
              <a:buNone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этом случае существует классическое решение задачи Дирихле для волнового уравнения, и это решение является единственным и устойчивым.</a:t>
            </a:r>
          </a:p>
          <a:p>
            <a:pPr marL="0" indent="0">
              <a:buNone/>
            </a:pP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7082343-3A33-4334-AC3A-B4EEB9865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43243"/>
              </p:ext>
            </p:extLst>
          </p:nvPr>
        </p:nvGraphicFramePr>
        <p:xfrm>
          <a:off x="3967163" y="771525"/>
          <a:ext cx="3949286" cy="177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990360" imgH="444240" progId="Equation.DSMT4">
                  <p:embed/>
                </p:oleObj>
              </mc:Choice>
              <mc:Fallback>
                <p:oleObj name="Equation" r:id="rId3" imgW="990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7163" y="771525"/>
                        <a:ext cx="3949286" cy="1773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978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334244-BBDF-44D1-8BA4-A682CA350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1443678-8982-48D5-88C7-B15E40A157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rabicPeriod"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ение задачи Дирихле существует для функций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, g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 гильбертова пространства  </a:t>
            </a:r>
          </a:p>
          <a:p>
            <a:pPr marL="514350" indent="-514350">
              <a:buAutoNum type="arabicPeriod"/>
            </a:pP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дача Дирихле неэквивалентна задаче Коши для гиперболического уравнения, так как для единственности, существования и устойчивости решения задачи Коши достаточно, чтобы функци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(x)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надлежали бы пространству 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63CEE02-464A-4F6A-8E2E-815F0A965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02954"/>
              </p:ext>
            </p:extLst>
          </p:nvPr>
        </p:nvGraphicFramePr>
        <p:xfrm>
          <a:off x="7370633" y="2174701"/>
          <a:ext cx="15843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585066" imgH="701204" progId="Equation.DSMT4">
                  <p:embed/>
                </p:oleObj>
              </mc:Choice>
              <mc:Fallback>
                <p:oleObj name="Equation" r:id="rId3" imgW="1585066" imgH="70120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70633" y="2174701"/>
                        <a:ext cx="158432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4F227265-F975-4E3A-AA3C-D878D86C1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30379"/>
              </p:ext>
            </p:extLst>
          </p:nvPr>
        </p:nvGraphicFramePr>
        <p:xfrm>
          <a:off x="7848283" y="4547622"/>
          <a:ext cx="1477211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48283" y="4547622"/>
                        <a:ext cx="1477211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64631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</TotalTime>
  <Words>617</Words>
  <Application>Microsoft Office PowerPoint</Application>
  <PresentationFormat>Широкоэкранный</PresentationFormat>
  <Paragraphs>43</Paragraphs>
  <Slides>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9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Тема Office</vt:lpstr>
      <vt:lpstr>Equation</vt:lpstr>
      <vt:lpstr>MathType 7.0 Equation</vt:lpstr>
      <vt:lpstr>Постановка, решение и исследование задачи Дирихле для волнового уравнения на конечном временном промежутк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зультат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становка, решение и исследование задачи Дирихле для волнового уравнения на конечном временном промежутке</dc:title>
  <dc:creator>smpx</dc:creator>
  <cp:lastModifiedBy>smpx</cp:lastModifiedBy>
  <cp:revision>12</cp:revision>
  <dcterms:created xsi:type="dcterms:W3CDTF">2023-10-26T14:23:10Z</dcterms:created>
  <dcterms:modified xsi:type="dcterms:W3CDTF">2023-10-27T16:48:41Z</dcterms:modified>
</cp:coreProperties>
</file>